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5"/>
  </p:sldMasterIdLst>
  <p:notesMasterIdLst>
    <p:notesMasterId r:id="rId22"/>
  </p:notesMasterIdLst>
  <p:handoutMasterIdLst>
    <p:handoutMasterId r:id="rId23"/>
  </p:handoutMasterIdLst>
  <p:sldIdLst>
    <p:sldId id="320" r:id="rId6"/>
    <p:sldId id="378" r:id="rId7"/>
    <p:sldId id="379" r:id="rId8"/>
    <p:sldId id="380" r:id="rId9"/>
    <p:sldId id="381" r:id="rId10"/>
    <p:sldId id="382" r:id="rId11"/>
    <p:sldId id="315" r:id="rId12"/>
    <p:sldId id="377" r:id="rId13"/>
    <p:sldId id="363" r:id="rId14"/>
    <p:sldId id="376" r:id="rId15"/>
    <p:sldId id="365" r:id="rId16"/>
    <p:sldId id="351" r:id="rId17"/>
    <p:sldId id="358" r:id="rId18"/>
    <p:sldId id="370" r:id="rId19"/>
    <p:sldId id="368" r:id="rId20"/>
    <p:sldId id="367" r:id="rId21"/>
  </p:sldIdLst>
  <p:sldSz cx="9144000" cy="6858000" type="screen4x3"/>
  <p:notesSz cx="9296400" cy="68818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5633"/>
    <p:restoredTop sz="95701" autoAdjust="0"/>
  </p:normalViewPr>
  <p:slideViewPr>
    <p:cSldViewPr>
      <p:cViewPr varScale="1">
        <p:scale>
          <a:sx n="113" d="100"/>
          <a:sy n="113" d="100"/>
        </p:scale>
        <p:origin x="-69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810" y="0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0E8F662C-E635-424E-AD4E-B76305F869CF}" type="datetimeFigureOut">
              <a:rPr lang="en-US" smtClean="0"/>
              <a:t>4/2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536528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10" y="6536528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D665FE6F-5F37-4EE7-9E1C-E5CDD8BA12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4656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810" y="0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6FAC170C-7554-497D-86C4-5E6B22619EE5}" type="datetimeFigureOut">
              <a:rPr lang="en-US" smtClean="0"/>
              <a:t>4/2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27350" y="515938"/>
            <a:ext cx="3443288" cy="2581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1" y="3268861"/>
            <a:ext cx="7437119" cy="3096816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536528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810" y="6536528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B4A77995-C337-4412-BD0B-CA3F77B974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103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33800" y="1295401"/>
            <a:ext cx="4724400" cy="230505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33800" y="3886200"/>
            <a:ext cx="472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5690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2090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67781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3441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2913" y="195263"/>
            <a:ext cx="7054850" cy="947737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8938" y="1519238"/>
            <a:ext cx="4116387" cy="4740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7725" y="1519238"/>
            <a:ext cx="4116388" cy="4740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50113" y="6524625"/>
            <a:ext cx="1450975" cy="3333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6BCED-E8C4-4053-8DF1-B8EF549A0A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 dirty="0">
                <a:solidFill>
                  <a:srgbClr val="000000"/>
                </a:solidFill>
              </a:rPr>
              <a:t>/58</a:t>
            </a: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5722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0" y="274638"/>
            <a:ext cx="7132320" cy="8683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8580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08327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1171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01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0" y="274638"/>
            <a:ext cx="7132320" cy="8683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58443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97513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161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89780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45920" y="274638"/>
            <a:ext cx="713232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2588" y="1298575"/>
            <a:ext cx="8347075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295400" y="6491288"/>
            <a:ext cx="6553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151C77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rgbClr val="151C77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rgbClr val="151C77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rgbClr val="151C77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rgbClr val="151C77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51C77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51C77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51C77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51C77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600" b="1" i="1" dirty="0">
                <a:solidFill>
                  <a:schemeClr val="tx1"/>
                </a:solidFill>
                <a:latin typeface="Century Schoolbook" pitchFamily="18" charset="0"/>
              </a:rPr>
              <a:t>I n t e g r i t y  -  S e r v i c e  -  E x c e l </a:t>
            </a:r>
            <a:r>
              <a:rPr lang="en-US" sz="1600" b="1" i="1" dirty="0" err="1" smtClean="0">
                <a:solidFill>
                  <a:schemeClr val="tx1"/>
                </a:solidFill>
                <a:latin typeface="Century Schoolbook" pitchFamily="18" charset="0"/>
              </a:rPr>
              <a:t>l</a:t>
            </a:r>
            <a:r>
              <a:rPr lang="en-US" sz="1600" b="1" i="1" dirty="0" smtClean="0">
                <a:solidFill>
                  <a:schemeClr val="tx1"/>
                </a:solidFill>
                <a:latin typeface="Century Schoolbook" pitchFamily="18" charset="0"/>
              </a:rPr>
              <a:t> e </a:t>
            </a:r>
            <a:r>
              <a:rPr lang="en-US" sz="1600" b="1" i="1" dirty="0">
                <a:solidFill>
                  <a:schemeClr val="tx1"/>
                </a:solidFill>
                <a:latin typeface="Century Schoolbook" pitchFamily="18" charset="0"/>
              </a:rPr>
              <a:t>n c e</a:t>
            </a: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381000" y="6451600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46"/>
          <p:cNvSpPr>
            <a:spLocks noChangeShapeType="1"/>
          </p:cNvSpPr>
          <p:nvPr/>
        </p:nvSpPr>
        <p:spPr bwMode="auto">
          <a:xfrm>
            <a:off x="388938" y="1185863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491" y="33337"/>
            <a:ext cx="1190175" cy="110966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2691" y="6535836"/>
            <a:ext cx="15119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UNCLASSIFIED</a:t>
            </a:r>
            <a:endParaRPr lang="en-US" b="1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8580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14.png"/><Relationship Id="rId7" Type="http://schemas.openxmlformats.org/officeDocument/2006/relationships/image" Target="../media/image18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0.png"/><Relationship Id="rId5" Type="http://schemas.openxmlformats.org/officeDocument/2006/relationships/image" Target="../media/image161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1.png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0.png"/><Relationship Id="rId5" Type="http://schemas.openxmlformats.org/officeDocument/2006/relationships/image" Target="../media/image150.png"/><Relationship Id="rId4" Type="http://schemas.openxmlformats.org/officeDocument/2006/relationships/image" Target="../media/image1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gif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10.png"/><Relationship Id="rId3" Type="http://schemas.openxmlformats.org/officeDocument/2006/relationships/image" Target="../media/image16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wmf"/><Relationship Id="rId17" Type="http://schemas.openxmlformats.org/officeDocument/2006/relationships/image" Target="../media/image100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CE231</a:t>
            </a:r>
            <a:br>
              <a:rPr lang="en-US" dirty="0" smtClean="0"/>
            </a:br>
            <a:r>
              <a:rPr lang="en-US" dirty="0" smtClean="0"/>
              <a:t>Filters IV:</a:t>
            </a:r>
            <a:br>
              <a:rPr lang="en-US" dirty="0" smtClean="0"/>
            </a:br>
            <a:r>
              <a:rPr lang="en-US" dirty="0" smtClean="0"/>
              <a:t>Review and Filter Design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j Kevin Walchk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1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752600" y="5257800"/>
            <a:ext cx="60960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Don’t wait until the last minute to get a calculator that can do phasor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24122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l BPF &amp; BR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10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90600" y="1905000"/>
            <a:ext cx="609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PF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057400" y="1905000"/>
            <a:ext cx="609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</a:t>
            </a:r>
            <a:r>
              <a:rPr lang="en-US" dirty="0" smtClean="0"/>
              <a:t>PF</a:t>
            </a:r>
            <a:endParaRPr lang="en-US" dirty="0"/>
          </a:p>
        </p:txBody>
      </p:sp>
      <p:cxnSp>
        <p:nvCxnSpPr>
          <p:cNvPr id="7" name="Straight Arrow Connector 6"/>
          <p:cNvCxnSpPr>
            <a:stCxn id="4" idx="3"/>
            <a:endCxn id="6" idx="1"/>
          </p:cNvCxnSpPr>
          <p:nvPr/>
        </p:nvCxnSpPr>
        <p:spPr>
          <a:xfrm>
            <a:off x="1600200" y="2133600"/>
            <a:ext cx="4572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42605" y="1948934"/>
            <a:ext cx="428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948934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</a:t>
            </a:r>
            <a:endParaRPr lang="en-US" dirty="0"/>
          </a:p>
        </p:txBody>
      </p:sp>
      <p:cxnSp>
        <p:nvCxnSpPr>
          <p:cNvPr id="11" name="Straight Arrow Connector 10"/>
          <p:cNvCxnSpPr>
            <a:stCxn id="9" idx="3"/>
            <a:endCxn id="4" idx="1"/>
          </p:cNvCxnSpPr>
          <p:nvPr/>
        </p:nvCxnSpPr>
        <p:spPr>
          <a:xfrm>
            <a:off x="673812" y="2133600"/>
            <a:ext cx="316788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3"/>
            <a:endCxn id="8" idx="1"/>
          </p:cNvCxnSpPr>
          <p:nvPr/>
        </p:nvCxnSpPr>
        <p:spPr>
          <a:xfrm>
            <a:off x="2667000" y="2133600"/>
            <a:ext cx="375605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288717" y="3113962"/>
            <a:ext cx="609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PF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1288717" y="3799762"/>
            <a:ext cx="609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</a:t>
            </a:r>
            <a:r>
              <a:rPr lang="en-US" dirty="0" smtClean="0"/>
              <a:t>PF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293787" y="3544730"/>
            <a:ext cx="428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57998" y="3555637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</a:t>
            </a:r>
            <a:endParaRPr lang="en-US" dirty="0"/>
          </a:p>
        </p:txBody>
      </p:sp>
      <p:cxnSp>
        <p:nvCxnSpPr>
          <p:cNvPr id="24" name="Elbow Connector 23"/>
          <p:cNvCxnSpPr>
            <a:stCxn id="21" idx="3"/>
            <a:endCxn id="17" idx="1"/>
          </p:cNvCxnSpPr>
          <p:nvPr/>
        </p:nvCxnSpPr>
        <p:spPr>
          <a:xfrm flipV="1">
            <a:off x="927010" y="3342562"/>
            <a:ext cx="361707" cy="397741"/>
          </a:xfrm>
          <a:prstGeom prst="bentConnector3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lbow Connector 25"/>
          <p:cNvCxnSpPr>
            <a:stCxn id="21" idx="3"/>
            <a:endCxn id="18" idx="1"/>
          </p:cNvCxnSpPr>
          <p:nvPr/>
        </p:nvCxnSpPr>
        <p:spPr>
          <a:xfrm>
            <a:off x="927010" y="3740303"/>
            <a:ext cx="361707" cy="288059"/>
          </a:xfrm>
          <a:prstGeom prst="bentConnector3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17" idx="3"/>
            <a:endCxn id="20" idx="1"/>
          </p:cNvCxnSpPr>
          <p:nvPr/>
        </p:nvCxnSpPr>
        <p:spPr>
          <a:xfrm>
            <a:off x="1898317" y="3342562"/>
            <a:ext cx="395470" cy="386834"/>
          </a:xfrm>
          <a:prstGeom prst="bentConnector3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>
            <a:stCxn id="18" idx="3"/>
            <a:endCxn id="20" idx="1"/>
          </p:cNvCxnSpPr>
          <p:nvPr/>
        </p:nvCxnSpPr>
        <p:spPr>
          <a:xfrm flipV="1">
            <a:off x="1898317" y="3729396"/>
            <a:ext cx="395470" cy="298966"/>
          </a:xfrm>
          <a:prstGeom prst="bentConnector3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2" name="TextBox 2051"/>
          <p:cNvSpPr txBox="1"/>
          <p:nvPr/>
        </p:nvSpPr>
        <p:spPr>
          <a:xfrm>
            <a:off x="326571" y="3113962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RF</a:t>
            </a:r>
            <a:endParaRPr lang="en-US" dirty="0"/>
          </a:p>
        </p:txBody>
      </p:sp>
      <p:sp>
        <p:nvSpPr>
          <p:cNvPr id="2053" name="TextBox 2052"/>
          <p:cNvSpPr txBox="1"/>
          <p:nvPr/>
        </p:nvSpPr>
        <p:spPr>
          <a:xfrm>
            <a:off x="304800" y="1466334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PF</a:t>
            </a:r>
            <a:endParaRPr lang="en-US" dirty="0"/>
          </a:p>
        </p:txBody>
      </p:sp>
      <p:cxnSp>
        <p:nvCxnSpPr>
          <p:cNvPr id="2055" name="Straight Arrow Connector 2054"/>
          <p:cNvCxnSpPr/>
          <p:nvPr/>
        </p:nvCxnSpPr>
        <p:spPr>
          <a:xfrm flipV="1">
            <a:off x="4278568" y="1651000"/>
            <a:ext cx="0" cy="10160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7" name="Straight Arrow Connector 2056"/>
          <p:cNvCxnSpPr/>
          <p:nvPr/>
        </p:nvCxnSpPr>
        <p:spPr>
          <a:xfrm>
            <a:off x="4278568" y="2667000"/>
            <a:ext cx="1959429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9" name="Rectangle 2058"/>
          <p:cNvSpPr/>
          <p:nvPr/>
        </p:nvSpPr>
        <p:spPr>
          <a:xfrm>
            <a:off x="4278567" y="1905000"/>
            <a:ext cx="1415143" cy="762000"/>
          </a:xfrm>
          <a:prstGeom prst="rect">
            <a:avLst/>
          </a:prstGeom>
          <a:solidFill>
            <a:srgbClr val="00B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0" name="Rectangle 2059"/>
          <p:cNvSpPr/>
          <p:nvPr/>
        </p:nvSpPr>
        <p:spPr>
          <a:xfrm>
            <a:off x="4583368" y="1905000"/>
            <a:ext cx="1524000" cy="762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6553200" y="1727200"/>
            <a:ext cx="0" cy="10160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6553200" y="2743200"/>
            <a:ext cx="1959429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5" name="Rectangle 2064"/>
          <p:cNvSpPr/>
          <p:nvPr/>
        </p:nvSpPr>
        <p:spPr>
          <a:xfrm>
            <a:off x="6858000" y="1981200"/>
            <a:ext cx="1110342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ass band</a:t>
            </a:r>
            <a:endParaRPr lang="en-US" dirty="0"/>
          </a:p>
        </p:txBody>
      </p:sp>
      <p:cxnSp>
        <p:nvCxnSpPr>
          <p:cNvPr id="54" name="Straight Arrow Connector 53"/>
          <p:cNvCxnSpPr/>
          <p:nvPr/>
        </p:nvCxnSpPr>
        <p:spPr>
          <a:xfrm flipV="1">
            <a:off x="4147939" y="3048000"/>
            <a:ext cx="0" cy="10160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4147939" y="4064000"/>
            <a:ext cx="1959429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4147938" y="3302000"/>
            <a:ext cx="457201" cy="762000"/>
          </a:xfrm>
          <a:prstGeom prst="rect">
            <a:avLst/>
          </a:prstGeom>
          <a:solidFill>
            <a:srgbClr val="00B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5508171" y="3302000"/>
            <a:ext cx="468568" cy="762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Arrow Connector 57"/>
          <p:cNvCxnSpPr/>
          <p:nvPr/>
        </p:nvCxnSpPr>
        <p:spPr>
          <a:xfrm flipV="1">
            <a:off x="6422571" y="3124200"/>
            <a:ext cx="0" cy="10160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6422571" y="4140200"/>
            <a:ext cx="1959429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7717971" y="3375402"/>
            <a:ext cx="5334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6422571" y="3386967"/>
            <a:ext cx="4572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66" name="TextBox 2065"/>
          <p:cNvSpPr txBox="1"/>
          <p:nvPr/>
        </p:nvSpPr>
        <p:spPr>
          <a:xfrm>
            <a:off x="6955971" y="3417669"/>
            <a:ext cx="6617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p </a:t>
            </a:r>
          </a:p>
          <a:p>
            <a:r>
              <a:rPr lang="en-US" dirty="0" smtClean="0"/>
              <a:t>ban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67" name="TextBox 2066"/>
              <p:cNvSpPr txBox="1"/>
              <p:nvPr/>
            </p:nvSpPr>
            <p:spPr>
              <a:xfrm>
                <a:off x="4212771" y="4072296"/>
                <a:ext cx="6181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𝐿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2067" name="TextBox 20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771" y="4072296"/>
                <a:ext cx="618118" cy="3693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5345368" y="2667000"/>
                <a:ext cx="6181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𝐿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5368" y="2667000"/>
                <a:ext cx="618118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5181479" y="4072296"/>
                <a:ext cx="653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𝐻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479" y="4072296"/>
                <a:ext cx="653384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4305292" y="2673273"/>
                <a:ext cx="653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𝐻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292" y="2673273"/>
                <a:ext cx="653384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7659283" y="2743670"/>
                <a:ext cx="6181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𝐿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9283" y="2743670"/>
                <a:ext cx="618118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6619207" y="2749943"/>
                <a:ext cx="653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𝐻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9207" y="2749943"/>
                <a:ext cx="653384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7378972" y="4148967"/>
                <a:ext cx="653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𝐻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8972" y="4148967"/>
                <a:ext cx="653384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6564182" y="4145799"/>
                <a:ext cx="6181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𝐿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4182" y="4145799"/>
                <a:ext cx="618118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68" name="TextBox 2067"/>
          <p:cNvSpPr txBox="1"/>
          <p:nvPr/>
        </p:nvSpPr>
        <p:spPr>
          <a:xfrm>
            <a:off x="1447799" y="2488607"/>
            <a:ext cx="755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rial </a:t>
            </a:r>
            <a:endParaRPr lang="en-US" dirty="0"/>
          </a:p>
        </p:txBody>
      </p:sp>
      <p:sp>
        <p:nvSpPr>
          <p:cNvPr id="2069" name="TextBox 2068"/>
          <p:cNvSpPr txBox="1"/>
          <p:nvPr/>
        </p:nvSpPr>
        <p:spPr>
          <a:xfrm>
            <a:off x="1076844" y="4441628"/>
            <a:ext cx="930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allel </a:t>
            </a:r>
            <a:endParaRPr lang="en-US" dirty="0"/>
          </a:p>
        </p:txBody>
      </p:sp>
      <p:sp>
        <p:nvSpPr>
          <p:cNvPr id="2070" name="Rectangle 2069"/>
          <p:cNvSpPr/>
          <p:nvPr/>
        </p:nvSpPr>
        <p:spPr>
          <a:xfrm>
            <a:off x="1260877" y="5715000"/>
            <a:ext cx="6934199" cy="5768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hat do you think the real (231) filter diagrams look like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71" name="TextBox 2070"/>
              <p:cNvSpPr txBox="1"/>
              <p:nvPr/>
            </p:nvSpPr>
            <p:spPr>
              <a:xfrm>
                <a:off x="2117241" y="4616745"/>
                <a:ext cx="6282081" cy="10452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Because we are using simple single pole filters, the cutoff </a:t>
                </a:r>
                <a:r>
                  <a:rPr lang="en-US" dirty="0" err="1" smtClean="0"/>
                  <a:t>freqs</a:t>
                </a:r>
                <a:r>
                  <a:rPr lang="en-US" dirty="0" smtClean="0"/>
                  <a:t> need to be at least 2 orders of magnitude different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0" dirty="0" smtClean="0"/>
                  <a:t>BRF exampl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𝑃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500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𝑟𝑎𝑑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      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𝐻𝑃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50,000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𝑟𝑎𝑑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71" name="TextBox 20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7241" y="4616745"/>
                <a:ext cx="6282081" cy="1045286"/>
              </a:xfrm>
              <a:prstGeom prst="rect">
                <a:avLst/>
              </a:prstGeom>
              <a:blipFill rotWithShape="1">
                <a:blip r:embed="rId10"/>
                <a:stretch>
                  <a:fillRect l="-776" t="-2907" b="-2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188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/>
      <p:bldP spid="21" grpId="0"/>
      <p:bldP spid="2052" grpId="0"/>
      <p:bldP spid="2059" grpId="0" animBg="1"/>
      <p:bldP spid="2060" grpId="0" animBg="1"/>
      <p:bldP spid="2065" grpId="0" animBg="1"/>
      <p:bldP spid="56" grpId="0" animBg="1"/>
      <p:bldP spid="57" grpId="0" animBg="1"/>
      <p:bldP spid="60" grpId="0" animBg="1"/>
      <p:bldP spid="61" grpId="0" animBg="1"/>
      <p:bldP spid="2066" grpId="0"/>
      <p:bldP spid="2067" grpId="0"/>
      <p:bldP spid="66" grpId="0"/>
      <p:bldP spid="70" grpId="0"/>
      <p:bldP spid="71" grpId="0"/>
      <p:bldP spid="2069" grpId="0"/>
      <p:bldP spid="2070" grpId="0" animBg="1"/>
      <p:bldP spid="20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e Filt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11</a:t>
            </a:fld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1752600"/>
            <a:ext cx="7018463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077200" y="3511034"/>
                <a:ext cx="6473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𝑜𝑢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7200" y="3511034"/>
                <a:ext cx="647357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410200" y="4495800"/>
                <a:ext cx="1723805" cy="6656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𝑜𝑢𝑡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4495800"/>
                <a:ext cx="1723805" cy="6656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284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to </a:t>
            </a:r>
            <a:r>
              <a:rPr lang="en-US" dirty="0" err="1" smtClean="0"/>
              <a:t>Freq</a:t>
            </a:r>
            <a:r>
              <a:rPr lang="en-US" dirty="0" smtClean="0"/>
              <a:t> Domai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1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6010553"/>
                  </p:ext>
                </p:extLst>
              </p:nvPr>
            </p:nvGraphicFramePr>
            <p:xfrm>
              <a:off x="1219200" y="2286000"/>
              <a:ext cx="6096000" cy="28281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48000"/>
                    <a:gridCol w="3048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im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requency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𝑗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𝜔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𝐿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𝑗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𝜔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b="0" dirty="0" smtClean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170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cos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⁡(377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+30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70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⟨"/>
                                  <m:endChr m:val=""/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30</m:t>
                                  </m:r>
                                </m:e>
                              </m:d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V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̃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I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̃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6010553"/>
                  </p:ext>
                </p:extLst>
              </p:nvPr>
            </p:nvGraphicFramePr>
            <p:xfrm>
              <a:off x="1219200" y="2286000"/>
              <a:ext cx="6096000" cy="28281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48000"/>
                    <a:gridCol w="3048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im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requency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208197" b="-485246"/>
                          </a:stretch>
                        </a:blipFill>
                      </a:tcPr>
                    </a:tc>
                  </a:tr>
                  <a:tr h="60312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191837" b="-202041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468852" r="-100000" b="-2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468852" b="-22459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V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568852" b="-12459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I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668852" b="-2459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648200" y="5638800"/>
                <a:ext cx="1885773" cy="3782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𝛼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d>
                        <m:dPr>
                          <m:begChr m:val="⟨"/>
                          <m:endChr m:val="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𝛼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5638800"/>
                <a:ext cx="1885773" cy="378245"/>
              </a:xfrm>
              <a:prstGeom prst="rect">
                <a:avLst/>
              </a:prstGeom>
              <a:blipFill rotWithShape="1">
                <a:blip r:embed="rId3"/>
                <a:stretch>
                  <a:fillRect t="-114516" r="-16828" b="-18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581400" y="5638800"/>
            <a:ext cx="882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6665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1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209800" y="1623431"/>
                <a:ext cx="40041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 smtClean="0"/>
                  <a:t>Multiplication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𝑎</m:t>
                    </m:r>
                    <m:d>
                      <m:dPr>
                        <m:begChr m:val="⟨"/>
                        <m:endChr m:val="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∗</m:t>
                    </m:r>
                    <m:r>
                      <a:rPr lang="en-US" b="0" i="1" smtClean="0">
                        <a:latin typeface="Cambria Math"/>
                      </a:rPr>
                      <m:t>𝑏</m:t>
                    </m:r>
                    <m:d>
                      <m:dPr>
                        <m:begChr m:val="⟨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∗</m:t>
                    </m:r>
                    <m:r>
                      <a:rPr lang="en-US" b="0" i="1" smtClean="0">
                        <a:latin typeface="Cambria Math"/>
                      </a:rPr>
                      <m:t>𝑏</m:t>
                    </m:r>
                    <m:d>
                      <m:dPr>
                        <m:begChr m:val="⟨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1623431"/>
                <a:ext cx="4004109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1372" t="-119672" b="-183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48000" y="2156831"/>
                <a:ext cx="2438424" cy="5314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 smtClean="0"/>
                  <a:t>Divisio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</a:rPr>
                          <m:t>𝑎</m:t>
                        </m:r>
                        <m:d>
                          <m:dPr>
                            <m:begChr m:val="⟨"/>
                            <m:endChr m:val="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d>
                          <m:dPr>
                            <m:begChr m:val="⟨"/>
                            <m:endChr m:val="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den>
                    </m:f>
                    <m:d>
                      <m:dPr>
                        <m:begChr m:val="⟨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156831"/>
                <a:ext cx="2438424" cy="531428"/>
              </a:xfrm>
              <a:prstGeom prst="rect">
                <a:avLst/>
              </a:prstGeom>
              <a:blipFill rotWithShape="1">
                <a:blip r:embed="rId3"/>
                <a:stretch>
                  <a:fillRect l="-2000" t="-68966" b="-113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382795" y="2778099"/>
            <a:ext cx="4161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d/subtract: polar -&gt; rectangular -&gt; pola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819400" y="4290431"/>
                <a:ext cx="38344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P</a:t>
                </a:r>
                <a:r>
                  <a:rPr lang="en-US" dirty="0" smtClean="0"/>
                  <a:t>olar-to-</a:t>
                </a:r>
                <a:r>
                  <a:rPr lang="en-US" dirty="0" err="1" smtClean="0"/>
                  <a:t>rect</a:t>
                </a:r>
                <a:r>
                  <a:rPr lang="en-US" dirty="0" smtClean="0"/>
                  <a:t>: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𝑎</m:t>
                    </m:r>
                    <m:d>
                      <m:dPr>
                        <m:begChr m:val="⟨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acos</m:t>
                        </m:r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e>
                    </m:func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𝑗𝑎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4290431"/>
                <a:ext cx="3834448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431" t="-121667" b="-18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752600" y="4900031"/>
                <a:ext cx="6299353" cy="491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ect</a:t>
                </a:r>
                <a:r>
                  <a:rPr lang="en-US" dirty="0"/>
                  <a:t>-to-polar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𝑗𝑏</m:t>
                    </m:r>
                    <m:r>
                      <a:rPr lang="en-US" b="0" i="1" smtClean="0">
                        <a:latin typeface="Cambria Math"/>
                      </a:rPr>
                      <m:t>  →</m:t>
                    </m:r>
                    <m:r>
                      <a:rPr lang="en-US" b="0" i="1" smtClean="0">
                        <a:latin typeface="Cambria Math"/>
                      </a:rPr>
                      <m:t>𝑚𝑎𝑔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b="0" i="1" smtClean="0">
                        <a:latin typeface="Cambria Math"/>
                      </a:rPr>
                      <m:t>          </m:t>
                    </m:r>
                    <m:r>
                      <a:rPr lang="en-US" b="0" i="1" smtClean="0">
                        <a:latin typeface="Cambria Math"/>
                      </a:rPr>
                      <m:t>𝑎𝑛𝑔𝑙𝑒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ata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900031"/>
                <a:ext cx="6299353" cy="491288"/>
              </a:xfrm>
              <a:prstGeom prst="rect">
                <a:avLst/>
              </a:prstGeom>
              <a:blipFill rotWithShape="1">
                <a:blip r:embed="rId5"/>
                <a:stretch>
                  <a:fillRect l="-871" b="-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226365" y="1254099"/>
            <a:ext cx="751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h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143000" y="3823619"/>
            <a:ext cx="1380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versions: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762000" y="5638800"/>
            <a:ext cx="77724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et a good calculator or know how to use </a:t>
            </a:r>
            <a:r>
              <a:rPr lang="en-US" dirty="0" err="1" smtClean="0"/>
              <a:t>Matla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1979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(ECE231) LPF &amp; HPF T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1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691288" y="1295400"/>
                <a:ext cx="2141547" cy="835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𝐿𝑃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𝐾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288" y="1295400"/>
                <a:ext cx="2141547" cy="8351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17393" y="1267067"/>
                <a:ext cx="2176814" cy="10189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𝐻𝑃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𝐾𝑗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7393" y="1267067"/>
                <a:ext cx="2176814" cy="101893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971800" y="4495800"/>
                <a:ext cx="4030719" cy="1754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u="sng" dirty="0" smtClean="0"/>
                  <a:t>Steps to solving LPF/HPF: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/>
                  <a:t>Solve symbolically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/>
                  <a:t>Match equations (denominator first)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/>
                  <a:t>Plug in numbers</a:t>
                </a:r>
              </a:p>
              <a:p>
                <a:pPr marL="800100" lvl="1" indent="-342900">
                  <a:buFont typeface="+mj-lt"/>
                  <a:buAutoNum type="arabicPeriod"/>
                </a:pPr>
                <a:r>
                  <a:rPr lang="en-US" dirty="0" smtClean="0"/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 and K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/>
                  <a:t>P</a:t>
                </a:r>
                <a:r>
                  <a:rPr lang="en-US" dirty="0" smtClean="0"/>
                  <a:t>lot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4495800"/>
                <a:ext cx="4030719" cy="1754326"/>
              </a:xfrm>
              <a:prstGeom prst="rect">
                <a:avLst/>
              </a:prstGeom>
              <a:blipFill rotWithShape="1">
                <a:blip r:embed="rId4"/>
                <a:stretch>
                  <a:fillRect l="-1362" t="-1742" b="-4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 flipV="1">
            <a:off x="1447800" y="2130565"/>
            <a:ext cx="0" cy="167943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447800" y="3810000"/>
            <a:ext cx="25908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1472750" y="2500439"/>
            <a:ext cx="2152482" cy="1305790"/>
          </a:xfrm>
          <a:custGeom>
            <a:avLst/>
            <a:gdLst>
              <a:gd name="connsiteX0" fmla="*/ 0 w 2152482"/>
              <a:gd name="connsiteY0" fmla="*/ 0 h 1305790"/>
              <a:gd name="connsiteX1" fmla="*/ 1116701 w 2152482"/>
              <a:gd name="connsiteY1" fmla="*/ 210393 h 1305790"/>
              <a:gd name="connsiteX2" fmla="*/ 1545579 w 2152482"/>
              <a:gd name="connsiteY2" fmla="*/ 1157161 h 1305790"/>
              <a:gd name="connsiteX3" fmla="*/ 2152482 w 2152482"/>
              <a:gd name="connsiteY3" fmla="*/ 1302818 h 1305790"/>
              <a:gd name="connsiteX4" fmla="*/ 2152482 w 2152482"/>
              <a:gd name="connsiteY4" fmla="*/ 1302818 h 1305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2482" h="1305790">
                <a:moveTo>
                  <a:pt x="0" y="0"/>
                </a:moveTo>
                <a:cubicBezTo>
                  <a:pt x="429552" y="8766"/>
                  <a:pt x="859105" y="17533"/>
                  <a:pt x="1116701" y="210393"/>
                </a:cubicBezTo>
                <a:cubicBezTo>
                  <a:pt x="1374297" y="403253"/>
                  <a:pt x="1372949" y="975090"/>
                  <a:pt x="1545579" y="1157161"/>
                </a:cubicBezTo>
                <a:cubicBezTo>
                  <a:pt x="1718209" y="1339232"/>
                  <a:pt x="2152482" y="1302818"/>
                  <a:pt x="2152482" y="1302818"/>
                </a:cubicBezTo>
                <a:lnTo>
                  <a:pt x="2152482" y="1302818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4987159" y="2130565"/>
            <a:ext cx="0" cy="167943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987159" y="3806229"/>
            <a:ext cx="2556641" cy="377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reeform 18"/>
          <p:cNvSpPr/>
          <p:nvPr/>
        </p:nvSpPr>
        <p:spPr>
          <a:xfrm>
            <a:off x="5186995" y="2500439"/>
            <a:ext cx="2233401" cy="1310910"/>
          </a:xfrm>
          <a:custGeom>
            <a:avLst/>
            <a:gdLst>
              <a:gd name="connsiteX0" fmla="*/ 0 w 2233401"/>
              <a:gd name="connsiteY0" fmla="*/ 1384679 h 1384679"/>
              <a:gd name="connsiteX1" fmla="*/ 598810 w 2233401"/>
              <a:gd name="connsiteY1" fmla="*/ 1263298 h 1384679"/>
              <a:gd name="connsiteX2" fmla="*/ 1173345 w 2233401"/>
              <a:gd name="connsiteY2" fmla="*/ 154689 h 1384679"/>
              <a:gd name="connsiteX3" fmla="*/ 2233401 w 2233401"/>
              <a:gd name="connsiteY3" fmla="*/ 9033 h 1384679"/>
              <a:gd name="connsiteX4" fmla="*/ 2233401 w 2233401"/>
              <a:gd name="connsiteY4" fmla="*/ 9033 h 13846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33401" h="1384679">
                <a:moveTo>
                  <a:pt x="0" y="1384679"/>
                </a:moveTo>
                <a:lnTo>
                  <a:pt x="598810" y="1263298"/>
                </a:lnTo>
                <a:cubicBezTo>
                  <a:pt x="794368" y="1058300"/>
                  <a:pt x="900913" y="363733"/>
                  <a:pt x="1173345" y="154689"/>
                </a:cubicBezTo>
                <a:cubicBezTo>
                  <a:pt x="1445777" y="-54355"/>
                  <a:pt x="2233401" y="9033"/>
                  <a:pt x="2233401" y="9033"/>
                </a:cubicBezTo>
                <a:lnTo>
                  <a:pt x="2233401" y="9033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>
            <a:stCxn id="13" idx="0"/>
            <a:endCxn id="19" idx="3"/>
          </p:cNvCxnSpPr>
          <p:nvPr/>
        </p:nvCxnSpPr>
        <p:spPr>
          <a:xfrm>
            <a:off x="1472750" y="2500439"/>
            <a:ext cx="5947646" cy="8552"/>
          </a:xfrm>
          <a:prstGeom prst="line">
            <a:avLst/>
          </a:prstGeom>
          <a:ln w="254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432290" y="2819400"/>
            <a:ext cx="5947646" cy="8552"/>
          </a:xfrm>
          <a:prstGeom prst="line">
            <a:avLst/>
          </a:prstGeom>
          <a:ln w="254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066800" y="228600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476082" y="2655332"/>
            <a:ext cx="946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*0.707</a:t>
            </a:r>
            <a:endParaRPr lang="en-US" dirty="0"/>
          </a:p>
        </p:txBody>
      </p:sp>
      <p:cxnSp>
        <p:nvCxnSpPr>
          <p:cNvPr id="27" name="Straight Connector 26"/>
          <p:cNvCxnSpPr/>
          <p:nvPr/>
        </p:nvCxnSpPr>
        <p:spPr>
          <a:xfrm>
            <a:off x="2743200" y="2827952"/>
            <a:ext cx="0" cy="983397"/>
          </a:xfrm>
          <a:prstGeom prst="line">
            <a:avLst/>
          </a:prstGeom>
          <a:ln w="254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247946" y="2839998"/>
            <a:ext cx="0" cy="983397"/>
          </a:xfrm>
          <a:prstGeom prst="line">
            <a:avLst/>
          </a:prstGeom>
          <a:ln w="254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514527" y="3823395"/>
                <a:ext cx="4950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527" y="3823395"/>
                <a:ext cx="495071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000410" y="3806229"/>
                <a:ext cx="4950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410" y="3806229"/>
                <a:ext cx="495071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1499049" y="3059668"/>
            <a:ext cx="1117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ss band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6303695" y="3048204"/>
            <a:ext cx="1117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ss ba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0123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typ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15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6410" y="4101313"/>
            <a:ext cx="4483662" cy="2291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C:\Users\Kevin.Walchko\Desktop\fil13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562"/>
          <a:stretch/>
        </p:blipFill>
        <p:spPr bwMode="auto">
          <a:xfrm>
            <a:off x="3184272" y="1358113"/>
            <a:ext cx="4248150" cy="2604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6400" y="2475590"/>
            <a:ext cx="1069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Pas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0" y="5246864"/>
            <a:ext cx="1120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nd Pa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2404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 be done different way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16</a:t>
            </a:fld>
            <a:endParaRPr lang="en-US" dirty="0"/>
          </a:p>
        </p:txBody>
      </p:sp>
      <p:pic>
        <p:nvPicPr>
          <p:cNvPr id="5123" name="Picture 3" descr="C:\Users\Kevin.Walchko\Desktop\220px-Active_Lowpass_Filter_RC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219200"/>
            <a:ext cx="3276600" cy="2263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C:\Users\Kevin.Walchko\Desktop\220px-1st_Order_Lowpass_Filter_RC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95800"/>
            <a:ext cx="2907577" cy="162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1752600"/>
            <a:ext cx="762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ctiv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3294" y="4130587"/>
            <a:ext cx="858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assive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125" name="Picture 5" descr="C:\Users\Kevin.Walchko\Desktop\512px-Butterworth_response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937266"/>
            <a:ext cx="48768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52561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2</a:t>
            </a:fld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514600"/>
            <a:ext cx="4800600" cy="3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3400" y="1297459"/>
            <a:ext cx="81431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ind the transfer function, determine the filter type, and sketch the magnitude response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391400" y="4085109"/>
            <a:ext cx="644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out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925980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3</a:t>
            </a:fld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18641"/>
            <a:ext cx="7391400" cy="3883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1297459"/>
            <a:ext cx="81431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ind the transfer function, determine the filter type, and sketch the magnitude respons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20398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782" r="57273"/>
          <a:stretch/>
        </p:blipFill>
        <p:spPr bwMode="auto">
          <a:xfrm>
            <a:off x="2667000" y="1785551"/>
            <a:ext cx="4167398" cy="1714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8416" y="1295400"/>
                <a:ext cx="8101738" cy="768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Design a BPF with a  pass band of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5</m:t>
                    </m:r>
                    <m:r>
                      <a:rPr lang="en-US" b="0" i="0" smtClean="0">
                        <a:latin typeface="Cambria Math"/>
                      </a:rPr>
                      <m:t>00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</a:rPr>
                      <m:t>𝜔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≤200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𝑘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𝑟𝑎𝑑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dirty="0" smtClean="0"/>
                  <a:t> and a gain of </a:t>
                </a:r>
                <a:r>
                  <a:rPr lang="en-US" dirty="0"/>
                  <a:t>5</a:t>
                </a:r>
                <a:r>
                  <a:rPr lang="en-US" dirty="0" smtClean="0"/>
                  <a:t>. Use active filters. U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≥1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Ω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𝐶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≤1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𝐹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416" y="1295400"/>
                <a:ext cx="8101738" cy="768287"/>
              </a:xfrm>
              <a:prstGeom prst="rect">
                <a:avLst/>
              </a:prstGeom>
              <a:blipFill rotWithShape="1">
                <a:blip r:embed="rId3"/>
                <a:stretch>
                  <a:fillRect l="-602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90" r="-255" b="42845"/>
          <a:stretch/>
        </p:blipFill>
        <p:spPr bwMode="auto">
          <a:xfrm>
            <a:off x="228600" y="4021182"/>
            <a:ext cx="8686800" cy="222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8295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ard Probl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5</a:t>
            </a:fld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667000"/>
            <a:ext cx="7162800" cy="2818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1297459"/>
            <a:ext cx="81431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ind the transfer function, determine the filter type, and sketch the magnitude respons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59607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ard Probl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6</a:t>
            </a:fld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5970" y="2590800"/>
            <a:ext cx="6858000" cy="3603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1297459"/>
            <a:ext cx="81431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ind the transfer function, determine the filter type, and sketch the magnitude respons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77089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1730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bel (dB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8</a:t>
            </a:fld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90" y="1249509"/>
            <a:ext cx="2095500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13609" y="1411255"/>
            <a:ext cx="5486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1928, Bell Labs began using the decibel (1/10 of a bel) as the unit of power loss for telegraph/telephone circuits. Named in honor of Alexander Graham Bell, who was awarded the patent for the telephone in 1876.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38600" y="3019412"/>
                <a:ext cx="26861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𝑑𝐵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|=20</m:t>
                      </m:r>
                      <m:func>
                        <m:func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0</m:t>
                              </m:r>
                            </m:sub>
                          </m:sSub>
                        </m:fName>
                        <m:e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𝜔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019412"/>
                <a:ext cx="2686120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38200" y="3581400"/>
            <a:ext cx="129715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847 - 1922</a:t>
            </a:r>
            <a:endParaRPr lang="en-US" dirty="0"/>
          </a:p>
        </p:txBody>
      </p:sp>
      <p:pic>
        <p:nvPicPr>
          <p:cNvPr id="2053" name="Picture 5" descr="C:\Users\Kevin.Walchko\Desktop\Respon-Frekuensi-Filter-Aktif-High-Pass-HPF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" t="1338" r="1463" b="41958"/>
          <a:stretch/>
        </p:blipFill>
        <p:spPr bwMode="auto">
          <a:xfrm>
            <a:off x="4857581" y="4124129"/>
            <a:ext cx="3753019" cy="2233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457200" y="3950732"/>
            <a:ext cx="3911031" cy="2436820"/>
            <a:chOff x="457200" y="3950732"/>
            <a:chExt cx="3911031" cy="2436820"/>
          </a:xfrm>
        </p:grpSpPr>
        <p:pic>
          <p:nvPicPr>
            <p:cNvPr id="2052" name="Picture 4" descr="C:\Users\Kevin.Walchko\Desktop\fil10.gif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9406"/>
            <a:stretch/>
          </p:blipFill>
          <p:spPr bwMode="auto">
            <a:xfrm>
              <a:off x="457200" y="3950732"/>
              <a:ext cx="3911031" cy="24368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609600" y="6172200"/>
              <a:ext cx="762000" cy="2153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9432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PF/HPF </a:t>
            </a:r>
            <a:r>
              <a:rPr lang="en-US" dirty="0" err="1" smtClean="0"/>
              <a:t>Eqn</a:t>
            </a:r>
            <a:r>
              <a:rPr lang="en-US" dirty="0" smtClean="0"/>
              <a:t> Sheet Revie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9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937353"/>
            <a:ext cx="1676400" cy="1252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371600" y="1295400"/>
            <a:ext cx="1559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ow Pass Filter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819" y="2878945"/>
            <a:ext cx="1595070" cy="1369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589314" y="1300120"/>
            <a:ext cx="1603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igh Pass Filt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610732"/>
              </p:ext>
            </p:extLst>
          </p:nvPr>
        </p:nvGraphicFramePr>
        <p:xfrm>
          <a:off x="457200" y="4324350"/>
          <a:ext cx="22383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r:id="rId5" imgW="2231375" imgH="1625338" progId="Visio.Drawing.11">
                  <p:embed/>
                </p:oleObj>
              </mc:Choice>
              <mc:Fallback>
                <p:oleObj r:id="rId5" imgW="2231375" imgH="1625338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24350"/>
                        <a:ext cx="2238375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226592"/>
              </p:ext>
            </p:extLst>
          </p:nvPr>
        </p:nvGraphicFramePr>
        <p:xfrm>
          <a:off x="4298894" y="4629150"/>
          <a:ext cx="26527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r:id="rId7" imgW="2495556" imgH="1208529" progId="Visio.Drawing.11">
                  <p:embed/>
                </p:oleObj>
              </mc:Choice>
              <mc:Fallback>
                <p:oleObj r:id="rId7" imgW="2495556" imgH="120852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894" y="4629150"/>
                        <a:ext cx="2652750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277302"/>
              </p:ext>
            </p:extLst>
          </p:nvPr>
        </p:nvGraphicFramePr>
        <p:xfrm>
          <a:off x="2743200" y="4933950"/>
          <a:ext cx="13178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r:id="rId9" imgW="1066800" imgH="647700" progId="Equation.DSMT4">
                  <p:embed/>
                </p:oleObj>
              </mc:Choice>
              <mc:Fallback>
                <p:oleObj r:id="rId9" imgW="10668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33950"/>
                        <a:ext cx="1317812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806585"/>
              </p:ext>
            </p:extLst>
          </p:nvPr>
        </p:nvGraphicFramePr>
        <p:xfrm>
          <a:off x="7156126" y="4839917"/>
          <a:ext cx="1683073" cy="89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r:id="rId11" imgW="1219200" imgH="647700" progId="Equation.DSMT4">
                  <p:embed/>
                </p:oleObj>
              </mc:Choice>
              <mc:Fallback>
                <p:oleObj r:id="rId11" imgW="1219200" imgH="647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126" y="4839917"/>
                        <a:ext cx="1683073" cy="894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05385"/>
              </p:ext>
            </p:extLst>
          </p:nvPr>
        </p:nvGraphicFramePr>
        <p:xfrm>
          <a:off x="6726490" y="3332553"/>
          <a:ext cx="1372840" cy="61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r:id="rId13" imgW="927100" imgH="419100" progId="Equation.DSMT4">
                  <p:embed/>
                </p:oleObj>
              </mc:Choice>
              <mc:Fallback>
                <p:oleObj r:id="rId13" imgW="9271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490" y="3332553"/>
                        <a:ext cx="1372840" cy="616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28513"/>
              </p:ext>
            </p:extLst>
          </p:nvPr>
        </p:nvGraphicFramePr>
        <p:xfrm>
          <a:off x="2931322" y="3484953"/>
          <a:ext cx="933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r:id="rId15" imgW="927100" imgH="419100" progId="Equation.DSMT4">
                  <p:embed/>
                </p:oleObj>
              </mc:Choice>
              <mc:Fallback>
                <p:oleObj r:id="rId15" imgW="9271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322" y="3484953"/>
                        <a:ext cx="9334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>
            <a:off x="4267200" y="1371600"/>
            <a:ext cx="0" cy="49530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080687" y="1752600"/>
                <a:ext cx="2141547" cy="835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𝐿𝑃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𝐾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687" y="1752600"/>
                <a:ext cx="2141547" cy="835165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257800" y="1752600"/>
                <a:ext cx="2176814" cy="10189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𝐻𝑃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𝐾𝑗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1752600"/>
                <a:ext cx="2176814" cy="1018933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4403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e1f6cb1f-7c95-4a72-8369-b6b5464bd620">WNAA5TKYMJS6-322-7</_dlc_DocId>
    <_dlc_DocIdUrl xmlns="e1f6cb1f-7c95-4a72-8369-b6b5464bd620">
      <Url>https://eis.usafa.edu/academics/math/DFMS_Course_Sites/Fall_2014_Courses/Math_152/_layouts/DocIdRedir.aspx?ID=WNAA5TKYMJS6-322-7</Url>
      <Description>WNAA5TKYMJS6-322-7</Description>
    </_dlc_DocIdUrl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74B76266F87994DAA66D0D54D58D7A7" ma:contentTypeVersion="2" ma:contentTypeDescription="Create a new document." ma:contentTypeScope="" ma:versionID="459a7a021d7de9d1dff5a1bbf9ea6975">
  <xsd:schema xmlns:xsd="http://www.w3.org/2001/XMLSchema" xmlns:xs="http://www.w3.org/2001/XMLSchema" xmlns:p="http://schemas.microsoft.com/office/2006/metadata/properties" xmlns:ns2="e1f6cb1f-7c95-4a72-8369-b6b5464bd620" targetNamespace="http://schemas.microsoft.com/office/2006/metadata/properties" ma:root="true" ma:fieldsID="1c4a8882a4f9d870f8b4faca1aea1098" ns2:_="">
    <xsd:import namespace="e1f6cb1f-7c95-4a72-8369-b6b5464bd620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f6cb1f-7c95-4a72-8369-b6b5464bd620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FE8B3E00-983A-4328-BC29-7C8318345CF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0D29EE7-4B9C-41D7-B128-D43B36DAA967}">
  <ds:schemaRefs>
    <ds:schemaRef ds:uri="http://purl.org/dc/dcmitype/"/>
    <ds:schemaRef ds:uri="e1f6cb1f-7c95-4a72-8369-b6b5464bd620"/>
    <ds:schemaRef ds:uri="http://purl.org/dc/terms/"/>
    <ds:schemaRef ds:uri="http://schemas.microsoft.com/office/2006/documentManagement/types"/>
    <ds:schemaRef ds:uri="http://www.w3.org/XML/1998/namespace"/>
    <ds:schemaRef ds:uri="http://schemas.openxmlformats.org/package/2006/metadata/core-properties"/>
    <ds:schemaRef ds:uri="http://purl.org/dc/elements/1.1/"/>
    <ds:schemaRef ds:uri="http://schemas.microsoft.com/office/infopath/2007/PartnerControls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8ED05886-5635-4C89-A803-4BB0F4EA6AF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1f6cb1f-7c95-4a72-8369-b6b5464bd62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0EC98F7E-A822-4C95-86F8-59C54DC0687D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6625</TotalTime>
  <Words>670</Words>
  <Application>Microsoft Office PowerPoint</Application>
  <PresentationFormat>On-screen Show (4:3)</PresentationFormat>
  <Paragraphs>117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Visio.Drawing.11</vt:lpstr>
      <vt:lpstr>Equation.DSMT4</vt:lpstr>
      <vt:lpstr>ECE231 Filters IV: Review and Filter Design</vt:lpstr>
      <vt:lpstr>Example</vt:lpstr>
      <vt:lpstr>Example</vt:lpstr>
      <vt:lpstr>Example</vt:lpstr>
      <vt:lpstr>Board Problem</vt:lpstr>
      <vt:lpstr>Board Problem</vt:lpstr>
      <vt:lpstr>Backups</vt:lpstr>
      <vt:lpstr>Decibel (dB)</vt:lpstr>
      <vt:lpstr>LPF/HPF Eqn Sheet Review</vt:lpstr>
      <vt:lpstr>Ideal BPF &amp; BRF</vt:lpstr>
      <vt:lpstr>Active Filter</vt:lpstr>
      <vt:lpstr>Time to Freq Domain</vt:lpstr>
      <vt:lpstr>Review</vt:lpstr>
      <vt:lpstr>Real (ECE231) LPF &amp; HPF TF</vt:lpstr>
      <vt:lpstr>Other types</vt:lpstr>
      <vt:lpstr>Can be done different ways</vt:lpstr>
    </vt:vector>
  </TitlesOfParts>
  <Company>USAFA/DFM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42 - Section 5.1 How Do We Measure Distance Traveled?</dc:title>
  <dc:subject>Spring 2013 - M142 - Section 5.1</dc:subject>
  <dc:creator>Thomas.Fulton@usafa.edu</dc:creator>
  <cp:lastModifiedBy>Test</cp:lastModifiedBy>
  <cp:revision>670</cp:revision>
  <cp:lastPrinted>2014-12-08T18:37:58Z</cp:lastPrinted>
  <dcterms:created xsi:type="dcterms:W3CDTF">2012-07-23T15:58:59Z</dcterms:created>
  <dcterms:modified xsi:type="dcterms:W3CDTF">2017-04-26T21:11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74B76266F87994DAA66D0D54D58D7A7</vt:lpwstr>
  </property>
  <property fmtid="{D5CDD505-2E9C-101B-9397-08002B2CF9AE}" pid="3" name="_dlc_DocIdItemGuid">
    <vt:lpwstr>9b075349-7c14-4152-90a8-9349ea6ce020</vt:lpwstr>
  </property>
</Properties>
</file>